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E1322" w:rsidRDefault="005E1322" w:rsidP="005E1322">
      <w:pPr>
        <w:shd w:val="clear" w:color="auto" w:fill="FFFFFF"/>
        <w:ind w:firstLine="567"/>
        <w:jc w:val="center"/>
        <w:rPr>
          <w:b/>
          <w:szCs w:val="28"/>
        </w:rPr>
      </w:pPr>
      <w:r>
        <w:rPr>
          <w:b/>
          <w:szCs w:val="28"/>
        </w:rPr>
        <w:t>Задачи заочной олимпиады. 2009 г. 9 класс.</w:t>
      </w:r>
    </w:p>
    <w:p w:rsidR="00C60E40" w:rsidRPr="00C60E40" w:rsidRDefault="00C60E40" w:rsidP="00C60E40">
      <w:pPr>
        <w:shd w:val="clear" w:color="auto" w:fill="FFFFFF"/>
        <w:ind w:firstLine="567"/>
        <w:jc w:val="both"/>
        <w:rPr>
          <w:b/>
          <w:szCs w:val="28"/>
        </w:rPr>
      </w:pPr>
      <w:r w:rsidRPr="00C60E40">
        <w:rPr>
          <w:b/>
          <w:szCs w:val="28"/>
        </w:rPr>
        <w:t>Задача 1.</w:t>
      </w:r>
      <w:r w:rsidR="005E1322">
        <w:rPr>
          <w:b/>
          <w:szCs w:val="28"/>
        </w:rPr>
        <w:t xml:space="preserve"> «Рельсы, рельсы, шпалы, шпалы …»</w:t>
      </w:r>
    </w:p>
    <w:p w:rsidR="00C60E40" w:rsidRPr="00C60E40" w:rsidRDefault="00C60E40" w:rsidP="00C60E40">
      <w:pPr>
        <w:shd w:val="clear" w:color="auto" w:fill="FFFFFF"/>
        <w:ind w:firstLine="567"/>
        <w:jc w:val="both"/>
        <w:rPr>
          <w:szCs w:val="28"/>
        </w:rPr>
      </w:pPr>
      <w:r w:rsidRPr="00C60E40">
        <w:rPr>
          <w:szCs w:val="28"/>
        </w:rPr>
        <w:t xml:space="preserve">Пассажир стоял у начала вагона с порядковым номером </w:t>
      </w:r>
      <w:r w:rsidRPr="00C60E40">
        <w:rPr>
          <w:i/>
          <w:iCs/>
          <w:szCs w:val="28"/>
          <w:lang w:val="en-US"/>
        </w:rPr>
        <w:t>k</w:t>
      </w:r>
      <w:r w:rsidRPr="00C60E40">
        <w:rPr>
          <w:i/>
          <w:iCs/>
          <w:szCs w:val="28"/>
        </w:rPr>
        <w:t xml:space="preserve">. </w:t>
      </w:r>
      <w:r w:rsidRPr="00C60E40">
        <w:rPr>
          <w:szCs w:val="28"/>
        </w:rPr>
        <w:t>Поезд трону</w:t>
      </w:r>
      <w:r w:rsidRPr="00C60E40">
        <w:rPr>
          <w:szCs w:val="28"/>
        </w:rPr>
        <w:t>л</w:t>
      </w:r>
      <w:r w:rsidRPr="00C60E40">
        <w:rPr>
          <w:szCs w:val="28"/>
        </w:rPr>
        <w:t xml:space="preserve">ся с места, после чего оказалось, что вагон с номером </w:t>
      </w:r>
      <w:r w:rsidRPr="00C60E40">
        <w:rPr>
          <w:i/>
          <w:iCs/>
          <w:szCs w:val="28"/>
          <w:lang w:val="en-US"/>
        </w:rPr>
        <w:t>m</w:t>
      </w:r>
      <w:r w:rsidRPr="00C60E40">
        <w:rPr>
          <w:i/>
          <w:iCs/>
          <w:szCs w:val="28"/>
        </w:rPr>
        <w:t xml:space="preserve"> </w:t>
      </w:r>
      <w:r w:rsidRPr="00C60E40">
        <w:rPr>
          <w:szCs w:val="28"/>
        </w:rPr>
        <w:t>двигался мимо па</w:t>
      </w:r>
      <w:r w:rsidRPr="00C60E40">
        <w:rPr>
          <w:szCs w:val="28"/>
        </w:rPr>
        <w:t>с</w:t>
      </w:r>
      <w:r w:rsidRPr="00C60E40">
        <w:rPr>
          <w:szCs w:val="28"/>
        </w:rPr>
        <w:t xml:space="preserve">сажира </w:t>
      </w:r>
      <w:r w:rsidRPr="00C60E40">
        <w:rPr>
          <w:i/>
          <w:iCs/>
          <w:szCs w:val="28"/>
          <w:lang w:val="en-US"/>
        </w:rPr>
        <w:t>t</w:t>
      </w:r>
      <w:r w:rsidRPr="00C60E40">
        <w:rPr>
          <w:i/>
          <w:iCs/>
          <w:szCs w:val="28"/>
        </w:rPr>
        <w:t xml:space="preserve"> </w:t>
      </w:r>
      <w:r w:rsidRPr="00C60E40">
        <w:rPr>
          <w:szCs w:val="28"/>
        </w:rPr>
        <w:t xml:space="preserve">с. Какое время займет прохождение мимо этого пассажира вагона с номером </w:t>
      </w:r>
      <w:r w:rsidRPr="00C60E40">
        <w:rPr>
          <w:i/>
          <w:szCs w:val="28"/>
          <w:lang w:val="en-US"/>
        </w:rPr>
        <w:t>n</w:t>
      </w:r>
      <w:r>
        <w:rPr>
          <w:szCs w:val="28"/>
        </w:rPr>
        <w:t>? Движение поезда равно</w:t>
      </w:r>
      <w:r w:rsidRPr="00C60E40">
        <w:rPr>
          <w:szCs w:val="28"/>
        </w:rPr>
        <w:t>ускоренное, длины вагонов одинаковы, пассажир неподвижен относительно платформы.</w:t>
      </w:r>
    </w:p>
    <w:p w:rsidR="00C60E40" w:rsidRPr="00C60E40" w:rsidRDefault="00C60E40" w:rsidP="00C60E40">
      <w:pPr>
        <w:shd w:val="clear" w:color="auto" w:fill="FFFFFF"/>
        <w:ind w:firstLine="567"/>
        <w:jc w:val="both"/>
        <w:rPr>
          <w:spacing w:val="44"/>
          <w:szCs w:val="28"/>
        </w:rPr>
      </w:pPr>
    </w:p>
    <w:p w:rsidR="005E1322" w:rsidRPr="00AC403F" w:rsidRDefault="005E1322" w:rsidP="005E1322">
      <w:pPr>
        <w:ind w:firstLine="567"/>
        <w:jc w:val="both"/>
        <w:rPr>
          <w:b/>
          <w:szCs w:val="28"/>
        </w:rPr>
      </w:pPr>
      <w:r w:rsidRPr="00AC403F">
        <w:rPr>
          <w:b/>
          <w:szCs w:val="28"/>
        </w:rPr>
        <w:t>Задача</w:t>
      </w:r>
      <w:r w:rsidRPr="005E1322">
        <w:rPr>
          <w:b/>
          <w:szCs w:val="28"/>
        </w:rPr>
        <w:t xml:space="preserve"> 2</w:t>
      </w:r>
      <w:r w:rsidRPr="00AC403F">
        <w:rPr>
          <w:b/>
          <w:szCs w:val="28"/>
        </w:rPr>
        <w:t>.</w:t>
      </w:r>
      <w:r>
        <w:rPr>
          <w:b/>
          <w:szCs w:val="28"/>
        </w:rPr>
        <w:t xml:space="preserve"> «Циркуль и лине</w:t>
      </w:r>
      <w:r>
        <w:rPr>
          <w:b/>
          <w:szCs w:val="28"/>
        </w:rPr>
        <w:t>й</w:t>
      </w:r>
      <w:r>
        <w:rPr>
          <w:b/>
          <w:szCs w:val="28"/>
        </w:rPr>
        <w:t>ка».</w:t>
      </w:r>
    </w:p>
    <w:p w:rsidR="004C7ADF" w:rsidRDefault="005E1322" w:rsidP="005E1322">
      <w:pPr>
        <w:ind w:firstLine="567"/>
        <w:jc w:val="both"/>
        <w:rPr>
          <w:szCs w:val="28"/>
        </w:rPr>
      </w:pPr>
      <w:r w:rsidRPr="00837B69">
        <w:rPr>
          <w:noProof/>
          <w:szCs w:val="28"/>
          <w:lang w:eastAsia="ru-RU"/>
        </w:rPr>
        <w:pict>
          <v:group id="_x0000_s1026" editas="canvas" style="position:absolute;left:0;text-align:left;margin-left:221.85pt;margin-top:5.5pt;width:251.15pt;height:154pt;z-index:251660288" coordorigin="2421,3916" coordsize="5023,3080">
            <o:lock v:ext="edit" aspectratio="t"/>
            <v:shapetype id="_x0000_t75" coordsize="21600,21600" o:spt="75" o:preferrelative="t" path="m@4@5l@4@11@9@11@9@5xe" filled="f" stroked="f">
              <v:stroke joinstyle="miter"/>
              <v:formulas>
                <v:f eqn="if lineDrawn pixelLineWidth 0"/>
                <v:f eqn="sum @0 1 0"/>
                <v:f eqn="sum 0 0 @1"/>
                <v:f eqn="prod @2 1 2"/>
                <v:f eqn="prod @3 21600 pixelWidth"/>
                <v:f eqn="prod @3 21600 pixelHeight"/>
                <v:f eqn="sum @0 0 1"/>
                <v:f eqn="prod @6 1 2"/>
                <v:f eqn="prod @7 21600 pixelWidth"/>
                <v:f eqn="sum @8 21600 0"/>
                <v:f eqn="prod @7 21600 pixelHeight"/>
                <v:f eqn="sum @10 21600 0"/>
              </v:formulas>
              <v:path o:extrusionok="f" gradientshapeok="t" o:connecttype="rect"/>
              <o:lock v:ext="edit" aspectratio="t"/>
            </v:shapetype>
            <v:shape id="_x0000_s1027" type="#_x0000_t75" style="position:absolute;left:2421;top:3916;width:5023;height:3080" o:preferrelative="f">
              <v:fill o:detectmouseclick="t"/>
              <v:path o:extrusionok="t" o:connecttype="none"/>
              <o:lock v:ext="edit" text="t"/>
            </v:shape>
            <v:line id="_x0000_s1028" style="position:absolute" from="2880,6495" to="7332,6496">
              <v:stroke endarrow="open"/>
            </v:line>
            <v:line id="_x0000_s1029" style="position:absolute;flip:x y" from="2880,4127" to="2881,6495">
              <v:stroke endarrow="open"/>
            </v:line>
            <v:line id="_x0000_s1030" style="position:absolute;flip:y" from="2880,5595" to="3960,6495" strokeweight="1.5pt"/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31" type="#_x0000_t202" style="position:absolute;left:2421;top:3916;width:540;height:540" filled="f" stroked="f">
              <v:textbox style="mso-next-textbox:#_x0000_s1031">
                <w:txbxContent>
                  <w:p w:rsidR="005E1322" w:rsidRPr="003A21E9" w:rsidRDefault="005E1322" w:rsidP="005E1322">
                    <w:pPr>
                      <w:rPr>
                        <w:i/>
                        <w:szCs w:val="28"/>
                        <w:lang w:val="en-US"/>
                      </w:rPr>
                    </w:pPr>
                    <w:r w:rsidRPr="003A21E9">
                      <w:rPr>
                        <w:i/>
                        <w:szCs w:val="28"/>
                        <w:lang w:val="en-US"/>
                      </w:rPr>
                      <w:t>Y</w:t>
                    </w:r>
                  </w:p>
                </w:txbxContent>
              </v:textbox>
            </v:shape>
            <v:shape id="_x0000_s1032" type="#_x0000_t202" style="position:absolute;left:6853;top:6456;width:591;height:540" filled="f" stroked="f">
              <v:textbox>
                <w:txbxContent>
                  <w:p w:rsidR="005E1322" w:rsidRPr="003A21E9" w:rsidRDefault="005E1322" w:rsidP="005E1322">
                    <w:pPr>
                      <w:rPr>
                        <w:i/>
                        <w:szCs w:val="28"/>
                        <w:lang w:val="en-US"/>
                      </w:rPr>
                    </w:pPr>
                    <w:r w:rsidRPr="003A21E9">
                      <w:rPr>
                        <w:i/>
                        <w:szCs w:val="28"/>
                        <w:lang w:val="en-US"/>
                      </w:rPr>
                      <w:t>X</w:t>
                    </w:r>
                  </w:p>
                </w:txbxContent>
              </v:textbox>
            </v:shape>
            <v:shape id="_x0000_s1033" type="#_x0000_t202" style="position:absolute;left:2422;top:6235;width:593;height:540" filled="f" stroked="f">
              <v:textbox>
                <w:txbxContent>
                  <w:p w:rsidR="005E1322" w:rsidRPr="003A21E9" w:rsidRDefault="005E1322" w:rsidP="005E1322">
                    <w:pPr>
                      <w:rPr>
                        <w:i/>
                        <w:szCs w:val="28"/>
                        <w:lang w:val="en-US"/>
                      </w:rPr>
                    </w:pPr>
                    <w:r w:rsidRPr="003A21E9">
                      <w:rPr>
                        <w:i/>
                        <w:szCs w:val="28"/>
                        <w:lang w:val="en-US"/>
                      </w:rPr>
                      <w:t>A</w:t>
                    </w:r>
                  </w:p>
                </w:txbxContent>
              </v:textbox>
            </v:shape>
            <v:shape id="_x0000_s1034" type="#_x0000_t202" style="position:absolute;left:3749;top:5145;width:541;height:540" filled="f" stroked="f">
              <v:textbox>
                <w:txbxContent>
                  <w:p w:rsidR="005E1322" w:rsidRPr="003A21E9" w:rsidRDefault="005E1322" w:rsidP="005E1322">
                    <w:pPr>
                      <w:rPr>
                        <w:i/>
                        <w:szCs w:val="28"/>
                        <w:lang w:val="en-US"/>
                      </w:rPr>
                    </w:pPr>
                    <w:r w:rsidRPr="003A21E9">
                      <w:rPr>
                        <w:i/>
                        <w:szCs w:val="28"/>
                        <w:lang w:val="en-US"/>
                      </w:rPr>
                      <w:t>B</w:t>
                    </w:r>
                  </w:p>
                </w:txbxContent>
              </v:textbox>
            </v:shape>
            <v:shapetype id="_x0000_t23" coordsize="21600,21600" o:spt="23" adj="5400" path="m,10800qy10800,,21600,10800,10800,21600,,10800xm@0,10800qy10800@2@1,10800,10800@0@0,10800xe">
              <v:formulas>
                <v:f eqn="val #0"/>
                <v:f eqn="sum width 0 #0"/>
                <v:f eqn="sum height 0 #0"/>
                <v:f eqn="prod @0 2929 10000"/>
                <v:f eqn="sum width 0 @3"/>
                <v:f eqn="sum height 0 @3"/>
              </v:formulas>
              <v:path o:connecttype="custom" o:connectlocs="10800,0;3163,3163;0,10800;3163,18437;10800,21600;18437,18437;21600,10800;18437,3163" textboxrect="3163,3163,18437,18437"/>
              <v:handles>
                <v:h position="#0,center" xrange="0,10800"/>
              </v:handles>
            </v:shapetype>
            <v:shape id="_x0000_s1035" type="#_x0000_t23" style="position:absolute;left:6306;top:5595;width:113;height:113" adj="10800" fillcolor="black [3213]"/>
            <v:shape id="_x0000_s1036" type="#_x0000_t202" style="position:absolute;left:6316;top:5265;width:541;height:540" filled="f" stroked="f">
              <v:textbox>
                <w:txbxContent>
                  <w:p w:rsidR="005E1322" w:rsidRPr="003A21E9" w:rsidRDefault="005E1322" w:rsidP="005E1322">
                    <w:pPr>
                      <w:rPr>
                        <w:i/>
                        <w:szCs w:val="28"/>
                        <w:lang w:val="en-US"/>
                      </w:rPr>
                    </w:pPr>
                    <w:r>
                      <w:rPr>
                        <w:i/>
                        <w:szCs w:val="28"/>
                        <w:lang w:val="en-US"/>
                      </w:rPr>
                      <w:t>O</w:t>
                    </w:r>
                  </w:p>
                </w:txbxContent>
              </v:textbox>
            </v:shape>
            <w10:wrap type="square"/>
          </v:group>
        </w:pict>
      </w:r>
      <w:r>
        <w:rPr>
          <w:szCs w:val="28"/>
        </w:rPr>
        <w:t>Тело бросили из точки</w:t>
      </w:r>
      <w:r w:rsidRPr="003A21E9">
        <w:rPr>
          <w:szCs w:val="28"/>
        </w:rPr>
        <w:t xml:space="preserve"> </w:t>
      </w:r>
      <w:r>
        <w:rPr>
          <w:i/>
          <w:szCs w:val="28"/>
          <w:lang w:val="en-US"/>
        </w:rPr>
        <w:t>A</w:t>
      </w:r>
      <w:r w:rsidRPr="003A21E9">
        <w:rPr>
          <w:szCs w:val="28"/>
        </w:rPr>
        <w:t xml:space="preserve"> под углом к горизонту. Направление начальной скорости тела совпад</w:t>
      </w:r>
      <w:r w:rsidRPr="003A21E9">
        <w:rPr>
          <w:szCs w:val="28"/>
        </w:rPr>
        <w:t>а</w:t>
      </w:r>
      <w:r w:rsidRPr="003A21E9">
        <w:rPr>
          <w:szCs w:val="28"/>
        </w:rPr>
        <w:t xml:space="preserve">ло с направлением отрезка </w:t>
      </w:r>
      <w:r w:rsidRPr="003A21E9">
        <w:rPr>
          <w:i/>
          <w:szCs w:val="28"/>
        </w:rPr>
        <w:t>АВ</w:t>
      </w:r>
      <w:r>
        <w:rPr>
          <w:szCs w:val="28"/>
        </w:rPr>
        <w:t xml:space="preserve"> на (рис.). Через время</w:t>
      </w:r>
      <w:r w:rsidRPr="003A21E9">
        <w:rPr>
          <w:szCs w:val="28"/>
        </w:rPr>
        <w:t xml:space="preserve"> </w:t>
      </w:r>
      <w:r w:rsidRPr="003A21E9">
        <w:rPr>
          <w:i/>
          <w:szCs w:val="28"/>
          <w:lang w:val="en-US"/>
        </w:rPr>
        <w:t>t</w:t>
      </w:r>
      <w:r w:rsidRPr="003A21E9">
        <w:rPr>
          <w:szCs w:val="28"/>
        </w:rPr>
        <w:t xml:space="preserve"> после</w:t>
      </w:r>
      <w:r>
        <w:rPr>
          <w:szCs w:val="28"/>
        </w:rPr>
        <w:t xml:space="preserve"> броска тело оказалось в точке </w:t>
      </w:r>
      <w:r>
        <w:rPr>
          <w:i/>
          <w:szCs w:val="28"/>
          <w:lang w:val="en-US"/>
        </w:rPr>
        <w:t>O</w:t>
      </w:r>
      <w:r>
        <w:rPr>
          <w:szCs w:val="28"/>
        </w:rPr>
        <w:t>.</w:t>
      </w:r>
      <w:r w:rsidRPr="003A21E9">
        <w:rPr>
          <w:szCs w:val="28"/>
        </w:rPr>
        <w:t xml:space="preserve"> С пом</w:t>
      </w:r>
      <w:r w:rsidRPr="003A21E9">
        <w:rPr>
          <w:szCs w:val="28"/>
        </w:rPr>
        <w:t>о</w:t>
      </w:r>
      <w:r w:rsidRPr="003A21E9">
        <w:rPr>
          <w:szCs w:val="28"/>
        </w:rPr>
        <w:t xml:space="preserve">щью циркуля и линейки без делений определите положение </w:t>
      </w:r>
      <w:r>
        <w:rPr>
          <w:i/>
          <w:szCs w:val="28"/>
          <w:lang w:val="en-US"/>
        </w:rPr>
        <w:t>O</w:t>
      </w:r>
      <w:r w:rsidRPr="003A21E9">
        <w:rPr>
          <w:szCs w:val="28"/>
          <w:vertAlign w:val="subscript"/>
        </w:rPr>
        <w:t>1</w:t>
      </w:r>
      <w:r>
        <w:rPr>
          <w:szCs w:val="28"/>
        </w:rPr>
        <w:t xml:space="preserve"> камня в момент времени </w:t>
      </w:r>
      <w:r w:rsidRPr="003A21E9">
        <w:rPr>
          <w:i/>
          <w:szCs w:val="28"/>
          <w:lang w:val="en-US"/>
        </w:rPr>
        <w:t>t</w:t>
      </w:r>
      <w:r w:rsidRPr="003A21E9">
        <w:rPr>
          <w:szCs w:val="28"/>
        </w:rPr>
        <w:t>/2</w:t>
      </w:r>
      <w:r w:rsidRPr="000350E7">
        <w:rPr>
          <w:szCs w:val="28"/>
        </w:rPr>
        <w:t>.</w:t>
      </w:r>
      <w:r>
        <w:rPr>
          <w:szCs w:val="28"/>
        </w:rPr>
        <w:t xml:space="preserve"> Обо</w:t>
      </w:r>
      <w:r>
        <w:rPr>
          <w:szCs w:val="28"/>
        </w:rPr>
        <w:t>с</w:t>
      </w:r>
      <w:r>
        <w:rPr>
          <w:szCs w:val="28"/>
        </w:rPr>
        <w:t>нуйте выбор своего решения.</w:t>
      </w:r>
    </w:p>
    <w:p w:rsidR="005E1322" w:rsidRDefault="005E1322" w:rsidP="005E1322">
      <w:pPr>
        <w:ind w:firstLine="567"/>
        <w:jc w:val="both"/>
        <w:rPr>
          <w:szCs w:val="28"/>
        </w:rPr>
      </w:pPr>
    </w:p>
    <w:p w:rsidR="005E1322" w:rsidRPr="00187FCB" w:rsidRDefault="005E1322" w:rsidP="005E1322">
      <w:pPr>
        <w:autoSpaceDE w:val="0"/>
        <w:autoSpaceDN w:val="0"/>
        <w:adjustRightInd w:val="0"/>
        <w:ind w:firstLine="567"/>
        <w:jc w:val="both"/>
        <w:rPr>
          <w:rFonts w:cs="Times New Roman"/>
          <w:b/>
          <w:bCs/>
          <w:szCs w:val="28"/>
        </w:rPr>
      </w:pPr>
      <w:r>
        <w:rPr>
          <w:rFonts w:cs="Times New Roman"/>
          <w:b/>
          <w:bCs/>
          <w:szCs w:val="28"/>
        </w:rPr>
        <w:t>Задача</w:t>
      </w:r>
      <w:r>
        <w:rPr>
          <w:rFonts w:cs="Times New Roman"/>
          <w:b/>
          <w:bCs/>
          <w:szCs w:val="28"/>
          <w:lang w:val="en-US"/>
        </w:rPr>
        <w:t xml:space="preserve"> 3</w:t>
      </w:r>
      <w:r w:rsidRPr="00AD7F35">
        <w:rPr>
          <w:rFonts w:cs="Times New Roman"/>
          <w:b/>
          <w:bCs/>
          <w:szCs w:val="28"/>
        </w:rPr>
        <w:t xml:space="preserve">. </w:t>
      </w:r>
      <w:r>
        <w:rPr>
          <w:rFonts w:cs="Times New Roman"/>
          <w:b/>
          <w:bCs/>
          <w:szCs w:val="28"/>
        </w:rPr>
        <w:t>«Ядерная физика».</w:t>
      </w:r>
    </w:p>
    <w:p w:rsidR="005E1322" w:rsidRDefault="005E1322" w:rsidP="005E1322">
      <w:pPr>
        <w:ind w:firstLine="567"/>
        <w:jc w:val="both"/>
        <w:rPr>
          <w:rFonts w:eastAsia="TimesNewRoman" w:cs="Times New Roman"/>
          <w:szCs w:val="28"/>
        </w:rPr>
      </w:pPr>
      <w:r w:rsidRPr="00AD7F35">
        <w:rPr>
          <w:rFonts w:eastAsia="TimesNewRoman" w:cs="Times New Roman"/>
          <w:szCs w:val="28"/>
        </w:rPr>
        <w:t xml:space="preserve">Частица с массой </w:t>
      </w:r>
      <w:proofErr w:type="spellStart"/>
      <w:r w:rsidRPr="00AD7F35">
        <w:rPr>
          <w:rFonts w:cs="Times New Roman"/>
          <w:i/>
          <w:iCs/>
          <w:szCs w:val="28"/>
        </w:rPr>
        <w:t>m</w:t>
      </w:r>
      <w:proofErr w:type="spellEnd"/>
      <w:r w:rsidRPr="00AD7F35">
        <w:rPr>
          <w:rFonts w:cs="Times New Roman"/>
          <w:i/>
          <w:iCs/>
          <w:szCs w:val="28"/>
        </w:rPr>
        <w:t xml:space="preserve"> </w:t>
      </w:r>
      <w:r w:rsidRPr="00AD7F35">
        <w:rPr>
          <w:rFonts w:eastAsia="TimesNewRoman" w:cs="Times New Roman"/>
          <w:szCs w:val="28"/>
        </w:rPr>
        <w:t xml:space="preserve">налетает на атомное ядро с массой </w:t>
      </w:r>
      <w:r w:rsidRPr="00AD7F35">
        <w:rPr>
          <w:rFonts w:cs="Times New Roman"/>
          <w:i/>
          <w:iCs/>
          <w:szCs w:val="28"/>
        </w:rPr>
        <w:t>M</w:t>
      </w:r>
      <w:r w:rsidRPr="00AD7F35">
        <w:rPr>
          <w:rFonts w:eastAsia="TimesNewRoman" w:cs="Times New Roman"/>
          <w:szCs w:val="28"/>
        </w:rPr>
        <w:t>. После упруг</w:t>
      </w:r>
      <w:r w:rsidRPr="00AD7F35">
        <w:rPr>
          <w:rFonts w:eastAsia="TimesNewRoman" w:cs="Times New Roman"/>
          <w:szCs w:val="28"/>
        </w:rPr>
        <w:t>о</w:t>
      </w:r>
      <w:r w:rsidRPr="00AD7F35">
        <w:rPr>
          <w:rFonts w:eastAsia="TimesNewRoman" w:cs="Times New Roman"/>
          <w:szCs w:val="28"/>
        </w:rPr>
        <w:t xml:space="preserve">го удара ядро приобрело кинетическую энергию, составляющую </w:t>
      </w:r>
      <w:proofErr w:type="spellStart"/>
      <w:r w:rsidRPr="00AD7F35">
        <w:rPr>
          <w:rFonts w:cs="Times New Roman"/>
          <w:i/>
          <w:iCs/>
          <w:szCs w:val="28"/>
        </w:rPr>
        <w:t>n</w:t>
      </w:r>
      <w:r w:rsidRPr="00AD7F35">
        <w:rPr>
          <w:rFonts w:eastAsia="TimesNewRoman" w:cs="Times New Roman"/>
          <w:szCs w:val="28"/>
        </w:rPr>
        <w:t>-ую</w:t>
      </w:r>
      <w:proofErr w:type="spellEnd"/>
      <w:r w:rsidRPr="00AD7F35">
        <w:rPr>
          <w:rFonts w:eastAsia="TimesNewRoman" w:cs="Times New Roman"/>
          <w:szCs w:val="28"/>
        </w:rPr>
        <w:t xml:space="preserve"> часть кинетической энергии налетавшей частицы. Постройте график зависимости величины </w:t>
      </w:r>
      <w:proofErr w:type="spellStart"/>
      <w:r w:rsidRPr="00AD7F35">
        <w:rPr>
          <w:rFonts w:cs="Times New Roman"/>
          <w:i/>
          <w:iCs/>
          <w:szCs w:val="28"/>
        </w:rPr>
        <w:t>n</w:t>
      </w:r>
      <w:proofErr w:type="spellEnd"/>
      <w:r w:rsidRPr="00AD7F35">
        <w:rPr>
          <w:rFonts w:cs="Times New Roman"/>
          <w:i/>
          <w:iCs/>
          <w:szCs w:val="28"/>
        </w:rPr>
        <w:t xml:space="preserve"> </w:t>
      </w:r>
      <w:r w:rsidRPr="00AD7F35">
        <w:rPr>
          <w:rFonts w:eastAsia="TimesNewRoman" w:cs="Times New Roman"/>
          <w:szCs w:val="28"/>
        </w:rPr>
        <w:t xml:space="preserve">от отношения масс частиц </w:t>
      </w:r>
      <w:proofErr w:type="spellStart"/>
      <w:r w:rsidRPr="00AD7F35">
        <w:rPr>
          <w:rFonts w:cs="Times New Roman"/>
          <w:i/>
          <w:iCs/>
          <w:szCs w:val="28"/>
        </w:rPr>
        <w:t>k=m</w:t>
      </w:r>
      <w:proofErr w:type="spellEnd"/>
      <w:r w:rsidRPr="00AD7F35">
        <w:rPr>
          <w:rFonts w:cs="Times New Roman"/>
          <w:i/>
          <w:iCs/>
          <w:szCs w:val="28"/>
        </w:rPr>
        <w:t>/M</w:t>
      </w:r>
      <w:r w:rsidRPr="00AD7F35">
        <w:rPr>
          <w:rFonts w:eastAsia="TimesNewRoman" w:cs="Times New Roman"/>
          <w:szCs w:val="28"/>
        </w:rPr>
        <w:t>. При каком отношении масс доля переданной энергии максимальна?</w:t>
      </w:r>
    </w:p>
    <w:p w:rsidR="005E1322" w:rsidRDefault="005E1322" w:rsidP="005E1322">
      <w:pPr>
        <w:ind w:firstLine="567"/>
        <w:jc w:val="both"/>
        <w:rPr>
          <w:rFonts w:eastAsia="TimesNewRoman" w:cs="Times New Roman"/>
          <w:szCs w:val="28"/>
        </w:rPr>
      </w:pPr>
    </w:p>
    <w:p w:rsidR="005E1322" w:rsidRPr="005E1322" w:rsidRDefault="005E1322" w:rsidP="005E1322">
      <w:pPr>
        <w:ind w:firstLine="567"/>
        <w:jc w:val="both"/>
        <w:rPr>
          <w:szCs w:val="28"/>
        </w:rPr>
      </w:pPr>
      <w:r w:rsidRPr="005E1322">
        <w:rPr>
          <w:b/>
          <w:bCs/>
          <w:szCs w:val="28"/>
        </w:rPr>
        <w:t>Задача</w:t>
      </w:r>
      <w:r w:rsidRPr="00374512">
        <w:rPr>
          <w:b/>
          <w:bCs/>
          <w:szCs w:val="28"/>
        </w:rPr>
        <w:t>. «</w:t>
      </w:r>
      <w:r>
        <w:rPr>
          <w:b/>
          <w:bCs/>
          <w:szCs w:val="28"/>
        </w:rPr>
        <w:t>Просто ж</w:t>
      </w:r>
      <w:r w:rsidRPr="00374512">
        <w:rPr>
          <w:b/>
          <w:bCs/>
          <w:szCs w:val="28"/>
        </w:rPr>
        <w:t>ук</w:t>
      </w:r>
      <w:r>
        <w:rPr>
          <w:b/>
          <w:bCs/>
          <w:szCs w:val="28"/>
        </w:rPr>
        <w:t xml:space="preserve"> какой-то</w:t>
      </w:r>
      <w:r w:rsidRPr="00374512">
        <w:rPr>
          <w:b/>
          <w:bCs/>
          <w:szCs w:val="28"/>
        </w:rPr>
        <w:t>»</w:t>
      </w:r>
      <w:r w:rsidRPr="00374512">
        <w:rPr>
          <w:szCs w:val="28"/>
        </w:rPr>
        <w:t xml:space="preserve"> </w:t>
      </w:r>
    </w:p>
    <w:p w:rsidR="005E1322" w:rsidRPr="005E1322" w:rsidRDefault="005E1322" w:rsidP="005E1322">
      <w:pPr>
        <w:ind w:firstLine="567"/>
        <w:jc w:val="both"/>
        <w:rPr>
          <w:szCs w:val="28"/>
        </w:rPr>
      </w:pPr>
      <w:r w:rsidRPr="00374512">
        <w:rPr>
          <w:szCs w:val="28"/>
        </w:rPr>
        <w:t xml:space="preserve">Диск радиусом </w:t>
      </w:r>
      <w:r w:rsidRPr="00374512">
        <w:rPr>
          <w:bCs/>
          <w:i/>
          <w:iCs/>
          <w:szCs w:val="28"/>
        </w:rPr>
        <w:t>R</w:t>
      </w:r>
      <w:r w:rsidRPr="00374512">
        <w:rPr>
          <w:bCs/>
          <w:iCs/>
          <w:szCs w:val="28"/>
        </w:rPr>
        <w:t xml:space="preserve"> = 20 см</w:t>
      </w:r>
      <w:r w:rsidRPr="00374512">
        <w:rPr>
          <w:szCs w:val="28"/>
        </w:rPr>
        <w:t xml:space="preserve"> равномерно вращается в горизонтальной пло</w:t>
      </w:r>
      <w:r w:rsidRPr="00374512">
        <w:rPr>
          <w:szCs w:val="28"/>
        </w:rPr>
        <w:t>с</w:t>
      </w:r>
      <w:r w:rsidRPr="00374512">
        <w:rPr>
          <w:szCs w:val="28"/>
        </w:rPr>
        <w:t xml:space="preserve">кости с частотой </w:t>
      </w:r>
      <w:r w:rsidRPr="00374512">
        <w:rPr>
          <w:bCs/>
          <w:i/>
          <w:iCs/>
          <w:szCs w:val="28"/>
          <w:lang w:val="en-US"/>
        </w:rPr>
        <w:t>n</w:t>
      </w:r>
      <w:r w:rsidRPr="00374512">
        <w:rPr>
          <w:bCs/>
          <w:iCs/>
          <w:szCs w:val="28"/>
        </w:rPr>
        <w:t xml:space="preserve"> = 25 </w:t>
      </w:r>
      <w:proofErr w:type="gramStart"/>
      <w:r w:rsidRPr="00374512">
        <w:rPr>
          <w:bCs/>
          <w:iCs/>
          <w:szCs w:val="28"/>
        </w:rPr>
        <w:t>об</w:t>
      </w:r>
      <w:proofErr w:type="gramEnd"/>
      <w:r w:rsidRPr="00374512">
        <w:rPr>
          <w:bCs/>
          <w:iCs/>
          <w:szCs w:val="28"/>
        </w:rPr>
        <w:t>/</w:t>
      </w:r>
      <w:proofErr w:type="gramStart"/>
      <w:r w:rsidRPr="00374512">
        <w:rPr>
          <w:bCs/>
          <w:iCs/>
          <w:szCs w:val="28"/>
        </w:rPr>
        <w:t>мин</w:t>
      </w:r>
      <w:proofErr w:type="gramEnd"/>
      <w:r w:rsidRPr="00374512">
        <w:rPr>
          <w:szCs w:val="28"/>
        </w:rPr>
        <w:t xml:space="preserve">. От центра диска к его краю вдоль радиуса ползет жук с постоянной скоростью </w:t>
      </w:r>
      <w:r w:rsidRPr="00374512">
        <w:rPr>
          <w:bCs/>
          <w:i/>
          <w:iCs/>
          <w:szCs w:val="28"/>
          <w:lang w:val="en-US"/>
        </w:rPr>
        <w:t>v</w:t>
      </w:r>
      <w:r w:rsidRPr="00374512">
        <w:rPr>
          <w:bCs/>
          <w:iCs/>
          <w:szCs w:val="28"/>
        </w:rPr>
        <w:t xml:space="preserve"> = 10 см/с</w:t>
      </w:r>
      <w:r w:rsidRPr="00374512">
        <w:rPr>
          <w:szCs w:val="28"/>
        </w:rPr>
        <w:t>. При каком минимальном к</w:t>
      </w:r>
      <w:r w:rsidRPr="00374512">
        <w:rPr>
          <w:szCs w:val="28"/>
        </w:rPr>
        <w:t>о</w:t>
      </w:r>
      <w:r w:rsidRPr="00374512">
        <w:rPr>
          <w:szCs w:val="28"/>
        </w:rPr>
        <w:t xml:space="preserve">эффициенте трения </w:t>
      </w:r>
      <w:r w:rsidRPr="00374512">
        <w:rPr>
          <w:position w:val="-12"/>
          <w:szCs w:val="28"/>
        </w:rPr>
        <w:object w:dxaOrig="499" w:dyaOrig="380">
          <v:shape id="_x0000_i1025" type="#_x0000_t75" style="width:24.85pt;height:18.75pt" o:ole="">
            <v:imagedata r:id="rId4" o:title=""/>
          </v:shape>
          <o:OLEObject Type="Embed" ProgID="Equation.DSMT4" ShapeID="_x0000_i1025" DrawAspect="Content" ObjectID="_1301640775" r:id="rId5"/>
        </w:object>
      </w:r>
      <w:r w:rsidRPr="00374512">
        <w:rPr>
          <w:szCs w:val="28"/>
        </w:rPr>
        <w:t xml:space="preserve"> жука о поверхность он сумеет добраться до края диска?</w:t>
      </w:r>
    </w:p>
    <w:p w:rsidR="005E1322" w:rsidRDefault="005E1322" w:rsidP="005E1322">
      <w:pPr>
        <w:ind w:firstLine="567"/>
        <w:jc w:val="both"/>
        <w:rPr>
          <w:szCs w:val="28"/>
        </w:rPr>
      </w:pPr>
    </w:p>
    <w:p w:rsidR="005E1322" w:rsidRPr="001709E3" w:rsidRDefault="005E1322" w:rsidP="005E1322">
      <w:pPr>
        <w:ind w:firstLine="567"/>
        <w:jc w:val="both"/>
        <w:rPr>
          <w:b/>
        </w:rPr>
      </w:pPr>
      <w:r>
        <w:rPr>
          <w:b/>
          <w:noProof/>
          <w:lang w:eastAsia="ru-RU"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4953000</wp:posOffset>
            </wp:positionH>
            <wp:positionV relativeFrom="paragraph">
              <wp:posOffset>12700</wp:posOffset>
            </wp:positionV>
            <wp:extent cx="1118870" cy="1058545"/>
            <wp:effectExtent l="19050" t="0" r="5080" b="0"/>
            <wp:wrapSquare wrapText="bothSides"/>
            <wp:docPr id="72" name="Рисунок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"/>
                    <pic:cNvPicPr>
                      <a:picLocks noChangeAspect="1" noChangeArrowheads="1"/>
                    </pic:cNvPicPr>
                  </pic:nvPicPr>
                  <pic:blipFill>
                    <a:blip r:embed="rId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8870" cy="10585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1709E3">
        <w:rPr>
          <w:b/>
        </w:rPr>
        <w:t xml:space="preserve">Задача </w:t>
      </w:r>
      <w:r w:rsidRPr="009B3EFB">
        <w:rPr>
          <w:b/>
        </w:rPr>
        <w:t>5</w:t>
      </w:r>
      <w:r w:rsidRPr="001709E3">
        <w:rPr>
          <w:b/>
        </w:rPr>
        <w:t xml:space="preserve">. </w:t>
      </w:r>
      <w:r>
        <w:rPr>
          <w:b/>
        </w:rPr>
        <w:t>«Застрявшие бревна»</w:t>
      </w:r>
      <w:r w:rsidRPr="001709E3">
        <w:rPr>
          <w:b/>
        </w:rPr>
        <w:t>.</w:t>
      </w:r>
    </w:p>
    <w:p w:rsidR="005E1322" w:rsidRDefault="005E1322" w:rsidP="005E1322">
      <w:pPr>
        <w:ind w:firstLine="567"/>
        <w:jc w:val="both"/>
      </w:pPr>
      <w:r>
        <w:t xml:space="preserve">Определите силу давления бревен массы </w:t>
      </w:r>
      <w:r>
        <w:rPr>
          <w:i/>
          <w:lang w:val="en-US"/>
        </w:rPr>
        <w:t>m</w:t>
      </w:r>
      <w:r>
        <w:t xml:space="preserve"> на стенки к</w:t>
      </w:r>
      <w:r>
        <w:t>а</w:t>
      </w:r>
      <w:r>
        <w:t>нала. Верхнее бревно погружено в воду наполовину, а нижнее касается верхним участком поверхности воды. Бревна один</w:t>
      </w:r>
      <w:r>
        <w:t>а</w:t>
      </w:r>
      <w:r>
        <w:t>ковы.</w:t>
      </w:r>
      <w:r w:rsidRPr="00394BDA">
        <w:t xml:space="preserve"> </w:t>
      </w:r>
    </w:p>
    <w:p w:rsidR="005E1322" w:rsidRPr="00C60E40" w:rsidRDefault="005E1322" w:rsidP="005E1322">
      <w:pPr>
        <w:ind w:firstLine="567"/>
        <w:jc w:val="both"/>
        <w:rPr>
          <w:szCs w:val="28"/>
        </w:rPr>
      </w:pPr>
    </w:p>
    <w:sectPr w:rsidR="005E1322" w:rsidRPr="00C60E40" w:rsidSect="00504444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imesNewRoman">
    <w:altName w:val="MS Mincho"/>
    <w:panose1 w:val="00000000000000000000"/>
    <w:charset w:val="80"/>
    <w:family w:val="auto"/>
    <w:notTrueType/>
    <w:pitch w:val="default"/>
    <w:sig w:usb0="00000003" w:usb1="08070000" w:usb2="00000010" w:usb3="00000000" w:csb0="00020001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val="bestFit" w:percent="148"/>
  <w:proofState w:spelling="clean" w:grammar="clean"/>
  <w:defaultTabStop w:val="708"/>
  <w:autoHyphenation/>
  <w:characterSpacingControl w:val="doNotCompress"/>
  <w:compat/>
  <w:rsids>
    <w:rsidRoot w:val="003A21E9"/>
    <w:rsid w:val="00002CEB"/>
    <w:rsid w:val="000061BF"/>
    <w:rsid w:val="000120B8"/>
    <w:rsid w:val="000350E7"/>
    <w:rsid w:val="0003650B"/>
    <w:rsid w:val="00060683"/>
    <w:rsid w:val="00060A2C"/>
    <w:rsid w:val="000924FA"/>
    <w:rsid w:val="000B553F"/>
    <w:rsid w:val="000D143F"/>
    <w:rsid w:val="000D5240"/>
    <w:rsid w:val="000F07C9"/>
    <w:rsid w:val="000F549D"/>
    <w:rsid w:val="000F6FF1"/>
    <w:rsid w:val="00102CCA"/>
    <w:rsid w:val="00105427"/>
    <w:rsid w:val="001271A5"/>
    <w:rsid w:val="00127A9E"/>
    <w:rsid w:val="00133F57"/>
    <w:rsid w:val="001544BB"/>
    <w:rsid w:val="00187078"/>
    <w:rsid w:val="00197FAE"/>
    <w:rsid w:val="001C21EA"/>
    <w:rsid w:val="001E49FD"/>
    <w:rsid w:val="00220405"/>
    <w:rsid w:val="00235366"/>
    <w:rsid w:val="00272F65"/>
    <w:rsid w:val="002B0537"/>
    <w:rsid w:val="002B2B1E"/>
    <w:rsid w:val="002B4289"/>
    <w:rsid w:val="002C4155"/>
    <w:rsid w:val="002D56DC"/>
    <w:rsid w:val="002F2ACA"/>
    <w:rsid w:val="003108BF"/>
    <w:rsid w:val="00314C68"/>
    <w:rsid w:val="003241FA"/>
    <w:rsid w:val="003306FF"/>
    <w:rsid w:val="003378F2"/>
    <w:rsid w:val="00387013"/>
    <w:rsid w:val="00397CD1"/>
    <w:rsid w:val="003A21E9"/>
    <w:rsid w:val="003A6D29"/>
    <w:rsid w:val="003B7D1A"/>
    <w:rsid w:val="003C62AB"/>
    <w:rsid w:val="003E182B"/>
    <w:rsid w:val="003E2DF6"/>
    <w:rsid w:val="003F47CE"/>
    <w:rsid w:val="00410365"/>
    <w:rsid w:val="00421723"/>
    <w:rsid w:val="00431008"/>
    <w:rsid w:val="00437F96"/>
    <w:rsid w:val="00462D5B"/>
    <w:rsid w:val="00480966"/>
    <w:rsid w:val="004A4B17"/>
    <w:rsid w:val="004B366B"/>
    <w:rsid w:val="004C7ADF"/>
    <w:rsid w:val="004F0881"/>
    <w:rsid w:val="004F203D"/>
    <w:rsid w:val="004F6D61"/>
    <w:rsid w:val="00504444"/>
    <w:rsid w:val="00521F5B"/>
    <w:rsid w:val="00524460"/>
    <w:rsid w:val="00524E89"/>
    <w:rsid w:val="00553033"/>
    <w:rsid w:val="00560C30"/>
    <w:rsid w:val="00567C8D"/>
    <w:rsid w:val="00573EB5"/>
    <w:rsid w:val="00590DCA"/>
    <w:rsid w:val="00590F4F"/>
    <w:rsid w:val="005B7244"/>
    <w:rsid w:val="005E1322"/>
    <w:rsid w:val="005F0726"/>
    <w:rsid w:val="00611F97"/>
    <w:rsid w:val="00620983"/>
    <w:rsid w:val="00622BF2"/>
    <w:rsid w:val="00627D52"/>
    <w:rsid w:val="00645FA8"/>
    <w:rsid w:val="0065593D"/>
    <w:rsid w:val="006779B4"/>
    <w:rsid w:val="006C2003"/>
    <w:rsid w:val="006C576D"/>
    <w:rsid w:val="006D4E94"/>
    <w:rsid w:val="006F4747"/>
    <w:rsid w:val="006F6CA9"/>
    <w:rsid w:val="0070101F"/>
    <w:rsid w:val="00712879"/>
    <w:rsid w:val="007152DC"/>
    <w:rsid w:val="00731E65"/>
    <w:rsid w:val="00763CCE"/>
    <w:rsid w:val="00767586"/>
    <w:rsid w:val="00774271"/>
    <w:rsid w:val="007753DD"/>
    <w:rsid w:val="00783C06"/>
    <w:rsid w:val="007952F9"/>
    <w:rsid w:val="0079711F"/>
    <w:rsid w:val="007A792E"/>
    <w:rsid w:val="007C289F"/>
    <w:rsid w:val="007E77AD"/>
    <w:rsid w:val="00801762"/>
    <w:rsid w:val="00813898"/>
    <w:rsid w:val="0081707F"/>
    <w:rsid w:val="00876BDC"/>
    <w:rsid w:val="008929E2"/>
    <w:rsid w:val="00895E0F"/>
    <w:rsid w:val="008A16C5"/>
    <w:rsid w:val="008C74EB"/>
    <w:rsid w:val="008D3D62"/>
    <w:rsid w:val="00905D30"/>
    <w:rsid w:val="00931EC6"/>
    <w:rsid w:val="00946912"/>
    <w:rsid w:val="00974D21"/>
    <w:rsid w:val="00975822"/>
    <w:rsid w:val="00984F2C"/>
    <w:rsid w:val="009A24CB"/>
    <w:rsid w:val="009B6234"/>
    <w:rsid w:val="009F7138"/>
    <w:rsid w:val="00A0722F"/>
    <w:rsid w:val="00A10D0F"/>
    <w:rsid w:val="00A11F23"/>
    <w:rsid w:val="00A15717"/>
    <w:rsid w:val="00A26157"/>
    <w:rsid w:val="00A3022C"/>
    <w:rsid w:val="00A44430"/>
    <w:rsid w:val="00A472EE"/>
    <w:rsid w:val="00A57585"/>
    <w:rsid w:val="00A82AD9"/>
    <w:rsid w:val="00A84C22"/>
    <w:rsid w:val="00A90484"/>
    <w:rsid w:val="00AB2F46"/>
    <w:rsid w:val="00AC4D6E"/>
    <w:rsid w:val="00AD5A56"/>
    <w:rsid w:val="00B11BB5"/>
    <w:rsid w:val="00BB743E"/>
    <w:rsid w:val="00BE109D"/>
    <w:rsid w:val="00BE1F73"/>
    <w:rsid w:val="00BF1221"/>
    <w:rsid w:val="00BF2B16"/>
    <w:rsid w:val="00BF4204"/>
    <w:rsid w:val="00C06E0D"/>
    <w:rsid w:val="00C4167C"/>
    <w:rsid w:val="00C457D7"/>
    <w:rsid w:val="00C46245"/>
    <w:rsid w:val="00C529C4"/>
    <w:rsid w:val="00C53709"/>
    <w:rsid w:val="00C60E40"/>
    <w:rsid w:val="00C764CC"/>
    <w:rsid w:val="00C83675"/>
    <w:rsid w:val="00C90872"/>
    <w:rsid w:val="00CF3B5B"/>
    <w:rsid w:val="00D00563"/>
    <w:rsid w:val="00D04D93"/>
    <w:rsid w:val="00D060FC"/>
    <w:rsid w:val="00D13943"/>
    <w:rsid w:val="00D209C8"/>
    <w:rsid w:val="00D2395E"/>
    <w:rsid w:val="00D338C4"/>
    <w:rsid w:val="00D34490"/>
    <w:rsid w:val="00D35465"/>
    <w:rsid w:val="00D36790"/>
    <w:rsid w:val="00D457B6"/>
    <w:rsid w:val="00D5734B"/>
    <w:rsid w:val="00D6152F"/>
    <w:rsid w:val="00D62869"/>
    <w:rsid w:val="00D7712D"/>
    <w:rsid w:val="00DA087B"/>
    <w:rsid w:val="00DB0A63"/>
    <w:rsid w:val="00DB47B0"/>
    <w:rsid w:val="00DB7B4E"/>
    <w:rsid w:val="00DC3506"/>
    <w:rsid w:val="00DC4232"/>
    <w:rsid w:val="00DD6018"/>
    <w:rsid w:val="00DE5D21"/>
    <w:rsid w:val="00DF19B9"/>
    <w:rsid w:val="00DF469A"/>
    <w:rsid w:val="00DF6211"/>
    <w:rsid w:val="00E301F8"/>
    <w:rsid w:val="00E3762F"/>
    <w:rsid w:val="00E426E7"/>
    <w:rsid w:val="00E43EC2"/>
    <w:rsid w:val="00E464FD"/>
    <w:rsid w:val="00E537AF"/>
    <w:rsid w:val="00E70F2E"/>
    <w:rsid w:val="00E74ACA"/>
    <w:rsid w:val="00E854C9"/>
    <w:rsid w:val="00E94BB4"/>
    <w:rsid w:val="00ED006D"/>
    <w:rsid w:val="00ED1773"/>
    <w:rsid w:val="00EE4A48"/>
    <w:rsid w:val="00F0425E"/>
    <w:rsid w:val="00F15C0F"/>
    <w:rsid w:val="00F24CF8"/>
    <w:rsid w:val="00F25107"/>
    <w:rsid w:val="00F40AA0"/>
    <w:rsid w:val="00F7110F"/>
    <w:rsid w:val="00F747BA"/>
    <w:rsid w:val="00F751EA"/>
    <w:rsid w:val="00F948B8"/>
    <w:rsid w:val="00FB1813"/>
    <w:rsid w:val="00FB2814"/>
    <w:rsid w:val="00FB2987"/>
    <w:rsid w:val="00FC261D"/>
    <w:rsid w:val="00FD6665"/>
    <w:rsid w:val="00FD7D88"/>
    <w:rsid w:val="00FF039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>
      <o:colormenu v:ext="edit" fillcolor="none [3213]" strokecolor="none"/>
    </o:shapedefaults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theme="minorBidi"/>
        <w:sz w:val="28"/>
        <w:szCs w:val="22"/>
        <w:lang w:val="ru-RU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504444"/>
  </w:style>
  <w:style w:type="paragraph" w:styleId="1">
    <w:name w:val="heading 1"/>
    <w:basedOn w:val="a"/>
    <w:next w:val="a"/>
    <w:link w:val="10"/>
    <w:qFormat/>
    <w:rsid w:val="00C60E40"/>
    <w:pPr>
      <w:keepNext/>
      <w:widowControl w:val="0"/>
      <w:shd w:val="clear" w:color="auto" w:fill="FFFFFF"/>
      <w:autoSpaceDE w:val="0"/>
      <w:autoSpaceDN w:val="0"/>
      <w:adjustRightInd w:val="0"/>
      <w:spacing w:before="173"/>
      <w:ind w:left="10" w:right="403" w:firstLine="317"/>
      <w:outlineLvl w:val="0"/>
    </w:pPr>
    <w:rPr>
      <w:rFonts w:eastAsia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C60E40"/>
    <w:rPr>
      <w:rFonts w:eastAsia="Times New Roman" w:cs="Times New Roman"/>
      <w:sz w:val="24"/>
      <w:szCs w:val="24"/>
      <w:shd w:val="clear" w:color="auto" w:fill="FFFFFF"/>
      <w:lang w:eastAsia="ru-RU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fontTable" Target="fontTable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png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</TotalTime>
  <Pages>1</Pages>
  <Words>245</Words>
  <Characters>1398</Characters>
  <Application>Microsoft Office Word</Application>
  <DocSecurity>0</DocSecurity>
  <Lines>11</Lines>
  <Paragraphs>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personal</Company>
  <LinksUpToDate>false</LinksUpToDate>
  <CharactersWithSpaces>164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GWladimir</dc:creator>
  <cp:lastModifiedBy>GWladimir</cp:lastModifiedBy>
  <cp:revision>3</cp:revision>
  <dcterms:created xsi:type="dcterms:W3CDTF">2009-04-19T06:50:00Z</dcterms:created>
  <dcterms:modified xsi:type="dcterms:W3CDTF">2009-04-19T07:05:00Z</dcterms:modified>
</cp:coreProperties>
</file>